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77" r:id="rId12"/>
    <p:sldId id="268" r:id="rId13"/>
    <p:sldId id="269" r:id="rId14"/>
    <p:sldId id="270" r:id="rId15"/>
    <p:sldId id="271" r:id="rId16"/>
    <p:sldId id="272" r:id="rId17"/>
    <p:sldId id="274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4F3A51-864A-44F7-B8F0-287797EBA982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9CB62-E58F-49B9-997F-93A46AB7CE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4568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9CB62-E58F-49B9-997F-93A46AB7CE4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377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6/09/2020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mp"/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mp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9" Type="http://schemas.openxmlformats.org/officeDocument/2006/relationships/image" Target="../media/image52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844824"/>
            <a:ext cx="87658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 smtClean="0">
                <a:latin typeface="Arial" panose="020B0604020202020204" pitchFamily="34" charset="0"/>
                <a:cs typeface="Arial" panose="020B0604020202020204" pitchFamily="34" charset="0"/>
              </a:rPr>
              <a:t>Razvoj</a:t>
            </a:r>
            <a:r>
              <a:rPr 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elektropneumatskog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generator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kompresion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mehaničk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talas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1830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Nikola </a:t>
            </a:r>
            <a:r>
              <a:rPr lang="en-US" sz="2400" err="1" smtClean="0">
                <a:latin typeface="Arial" panose="020B0604020202020204" pitchFamily="34" charset="0"/>
                <a:cs typeface="Arial" panose="020B0604020202020204" pitchFamily="34" charset="0"/>
              </a:rPr>
              <a:t>Risti</a:t>
            </a:r>
            <a:r>
              <a:rPr lang="sr-Latn-BA" sz="2400">
                <a:latin typeface="Arial" panose="020B0604020202020204" pitchFamily="34" charset="0"/>
                <a:cs typeface="Arial" panose="020B0604020202020204" pitchFamily="34" charset="0"/>
              </a:rPr>
              <a:t>ć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04248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aster</a:t>
            </a:r>
            <a:r>
              <a:rPr lang="sr-Latn-BA" sz="24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BA" sz="2400" smtClean="0">
                <a:latin typeface="Arial" panose="020B0604020202020204" pitchFamily="34" charset="0"/>
                <a:cs typeface="Arial" panose="020B0604020202020204" pitchFamily="34" charset="0"/>
              </a:rPr>
              <a:t>Rad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5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zultati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r>
              <a:rPr lang="sr-Latn-BA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8892480" cy="48077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09369"/>
              </p:ext>
            </p:extLst>
          </p:nvPr>
        </p:nvGraphicFramePr>
        <p:xfrm>
          <a:off x="5940152" y="5373216"/>
          <a:ext cx="1897236" cy="132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1346040" imgH="1054080" progId="Equation.DSMT4">
                  <p:embed/>
                </p:oleObj>
              </mc:Choice>
              <mc:Fallback>
                <p:oleObj name="Equation" r:id="rId4" imgW="1346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5373216"/>
                        <a:ext cx="1897236" cy="132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1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64488" cy="53011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14858"/>
              </p:ext>
            </p:extLst>
          </p:nvPr>
        </p:nvGraphicFramePr>
        <p:xfrm>
          <a:off x="5436096" y="5157192"/>
          <a:ext cx="25050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777680" imgH="1054080" progId="Equation.DSMT4">
                  <p:embed/>
                </p:oleObj>
              </mc:Choice>
              <mc:Fallback>
                <p:oleObj name="Equation" r:id="rId4" imgW="17776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157192"/>
                        <a:ext cx="25050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5229200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regulatora sa povratnim dejstvom ni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84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inearnog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ervo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a konstantnim linearnim pojačanjem promenljive stanja i izlaznom funkcijom kola prekompenzacije:</a:t>
            </a:r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59" y="989960"/>
            <a:ext cx="8820472" cy="4959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19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1"/>
            <a:ext cx="8229600" cy="51125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03648" y="540517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servo regulatora 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8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76064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slučaju upravljanja primenom vreme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i zavisnog linearnog servo regulatora, postigao bi se identičan odziv, ali je potrebno rešiti sledeće Rikatijeve jednačine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98800"/>
              </p:ext>
            </p:extLst>
          </p:nvPr>
        </p:nvGraphicFramePr>
        <p:xfrm>
          <a:off x="899592" y="1196752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264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8337"/>
              </p:ext>
            </p:extLst>
          </p:nvPr>
        </p:nvGraphicFramePr>
        <p:xfrm>
          <a:off x="899592" y="1484784"/>
          <a:ext cx="467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9" name="Equation" r:id="rId5" imgW="4673520" imgH="279360" progId="Equation.DSMT4">
                  <p:embed/>
                </p:oleObj>
              </mc:Choice>
              <mc:Fallback>
                <p:oleObj name="Equation" r:id="rId5" imgW="4673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467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5849"/>
              </p:ext>
            </p:extLst>
          </p:nvPr>
        </p:nvGraphicFramePr>
        <p:xfrm>
          <a:off x="899592" y="177281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" name="Equation" r:id="rId7" imgW="4419360" imgH="279360" progId="Equation.DSMT4">
                  <p:embed/>
                </p:oleObj>
              </mc:Choice>
              <mc:Fallback>
                <p:oleObj name="Equation" r:id="rId7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7732"/>
              </p:ext>
            </p:extLst>
          </p:nvPr>
        </p:nvGraphicFramePr>
        <p:xfrm>
          <a:off x="899592" y="2060848"/>
          <a:ext cx="294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" name="Equation" r:id="rId9" imgW="2946240" imgH="279360" progId="Equation.DSMT4">
                  <p:embed/>
                </p:oleObj>
              </mc:Choice>
              <mc:Fallback>
                <p:oleObj name="Equation" r:id="rId9" imgW="2946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294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67949"/>
              </p:ext>
            </p:extLst>
          </p:nvPr>
        </p:nvGraphicFramePr>
        <p:xfrm>
          <a:off x="899592" y="2348880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2" name="Equation" r:id="rId11" imgW="4254480" imgH="279360" progId="Equation.DSMT4">
                  <p:embed/>
                </p:oleObj>
              </mc:Choice>
              <mc:Fallback>
                <p:oleObj name="Equation" r:id="rId11" imgW="4254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47378"/>
              </p:ext>
            </p:extLst>
          </p:nvPr>
        </p:nvGraphicFramePr>
        <p:xfrm>
          <a:off x="899592" y="2636912"/>
          <a:ext cx="657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3" name="Equation" r:id="rId13" imgW="6578280" imgH="279360" progId="Equation.DSMT4">
                  <p:embed/>
                </p:oleObj>
              </mc:Choice>
              <mc:Fallback>
                <p:oleObj name="Equation" r:id="rId13" imgW="65782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657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8205"/>
              </p:ext>
            </p:extLst>
          </p:nvPr>
        </p:nvGraphicFramePr>
        <p:xfrm>
          <a:off x="899592" y="2924944"/>
          <a:ext cx="511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4" name="Equation" r:id="rId15" imgW="5117760" imgH="279360" progId="Equation.DSMT4">
                  <p:embed/>
                </p:oleObj>
              </mc:Choice>
              <mc:Fallback>
                <p:oleObj name="Equation" r:id="rId15" imgW="5117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511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75813"/>
              </p:ext>
            </p:extLst>
          </p:nvPr>
        </p:nvGraphicFramePr>
        <p:xfrm>
          <a:off x="899592" y="3501008"/>
          <a:ext cx="496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5" name="Equation" r:id="rId17" imgW="4965480" imgH="279360" progId="Equation.DSMT4">
                  <p:embed/>
                </p:oleObj>
              </mc:Choice>
              <mc:Fallback>
                <p:oleObj name="Equation" r:id="rId17" imgW="4965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8"/>
                        <a:ext cx="496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35423"/>
              </p:ext>
            </p:extLst>
          </p:nvPr>
        </p:nvGraphicFramePr>
        <p:xfrm>
          <a:off x="899592" y="321297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Equation" r:id="rId19" imgW="4419360" imgH="279360" progId="Equation.DSMT4">
                  <p:embed/>
                </p:oleObj>
              </mc:Choice>
              <mc:Fallback>
                <p:oleObj name="Equation" r:id="rId19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02897"/>
              </p:ext>
            </p:extLst>
          </p:nvPr>
        </p:nvGraphicFramePr>
        <p:xfrm>
          <a:off x="899592" y="3789040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21" imgW="2603160" imgH="279360" progId="Equation.DSMT4">
                  <p:embed/>
                </p:oleObj>
              </mc:Choice>
              <mc:Fallback>
                <p:oleObj name="Equation" r:id="rId21" imgW="2603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456"/>
              </p:ext>
            </p:extLst>
          </p:nvPr>
        </p:nvGraphicFramePr>
        <p:xfrm>
          <a:off x="899592" y="4077072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" name="Equation" r:id="rId23" imgW="3174840" imgH="291960" progId="Equation.DSMT4">
                  <p:embed/>
                </p:oleObj>
              </mc:Choice>
              <mc:Fallback>
                <p:oleObj name="Equation" r:id="rId23" imgW="3174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65902"/>
              </p:ext>
            </p:extLst>
          </p:nvPr>
        </p:nvGraphicFramePr>
        <p:xfrm>
          <a:off x="899592" y="4365104"/>
          <a:ext cx="450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" name="Equation" r:id="rId25" imgW="4508280" imgH="291960" progId="Equation.DSMT4">
                  <p:embed/>
                </p:oleObj>
              </mc:Choice>
              <mc:Fallback>
                <p:oleObj name="Equation" r:id="rId25" imgW="4508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450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67549"/>
              </p:ext>
            </p:extLst>
          </p:nvPr>
        </p:nvGraphicFramePr>
        <p:xfrm>
          <a:off x="899592" y="4941168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0" name="Equation" r:id="rId27" imgW="3022560" imgH="291960" progId="Equation.DSMT4">
                  <p:embed/>
                </p:oleObj>
              </mc:Choice>
              <mc:Fallback>
                <p:oleObj name="Equation" r:id="rId27" imgW="30225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562"/>
              </p:ext>
            </p:extLst>
          </p:nvPr>
        </p:nvGraphicFramePr>
        <p:xfrm>
          <a:off x="899592" y="4653136"/>
          <a:ext cx="414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29" imgW="4140000" imgH="291960" progId="Equation.DSMT4">
                  <p:embed/>
                </p:oleObj>
              </mc:Choice>
              <mc:Fallback>
                <p:oleObj name="Equation" r:id="rId29" imgW="4140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414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7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ID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:</a:t>
            </a:r>
            <a:endParaRPr lang="sr-Latn-BA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za određivanje parametara PID regulatora nije moguće iskoristiti nijednu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gledaćem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zultate sličnog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ksperiment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gde su parametri PID regulatora određeni empirijskim načinom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03" y="1628800"/>
            <a:ext cx="7488832" cy="2376264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4149080"/>
            <a:ext cx="7560840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13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95536" y="404664"/>
            <a:ext cx="8352928" cy="45259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k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vaj sistem nij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dentičan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thod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izirano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u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može se sa sigurnošću reći da se primenom linearnog servo regulatora za upravljanje kolicima sa inverznim klatnom postiž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ć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rem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ovod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stalje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upravljanje primenom PID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rijski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je jednostavnije odrediti parametre linearnog servo regulatora (pogotovo suboptimalnog) nego parametre PID regulatora u ovom slučaju, zato što se upravl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9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sr-Latn-BA" sz="1600">
                <a:solidFill>
                  <a:prstClr val="black"/>
                </a:solidFill>
                <a:latin typeface="Times New Roman"/>
                <a:ea typeface="Calibri"/>
              </a:rPr>
              <a:t>Izbor regulatora značajno utiče na ponašanje procesa kojim se upravlja. Iz tog razloga neophodno je poznavati osobine različitih regulatora kako bi se mogao odabrati optimalni.</a:t>
            </a:r>
            <a:endParaRPr lang="sr-Latn-BA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nov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kaza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zultat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ž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ljučit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 j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god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ešavanje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erijumskoj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dovoljavaj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našan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pred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ira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lov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ođ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kazan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d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kav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c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s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o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t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ič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nos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amičk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ima</a:t>
            </a:r>
            <a:r>
              <a:rPr lang="en-GB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BA" sz="16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2DA2BF"/>
              </a:buClr>
            </a:pP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j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straži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l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da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buhvat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ocedur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deša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terijumskih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c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Q i R,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s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još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š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boljša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/>
              <a:t>.</a:t>
            </a:r>
            <a:endParaRPr lang="en-GB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20080"/>
          </a:xfrm>
        </p:spPr>
        <p:txBody>
          <a:bodyPr>
            <a:normAutofit/>
          </a:bodyPr>
          <a:lstStyle/>
          <a:p>
            <a:pPr algn="ctr"/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aključak</a:t>
            </a:r>
            <a:endParaRPr lang="en-GB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07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4723" y="751643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J</a:t>
            </a:r>
            <a:endParaRPr lang="en-GB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72" y="1772816"/>
            <a:ext cx="8268855" cy="289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8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265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Elektropneumatska automatizacija procesa predstavlja jedan od najprimenjenijih načina za ostvarivanje željenog rada automatskih sistema. 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Tem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master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ra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razvoj elektropneumatskog izvršnog organa koji generiše kompresione mehaničke talase, kao i korisnički interfejs koji je namenjen za njegovo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upravljanje.</a:t>
            </a:r>
            <a:endParaRPr lang="sr-Latn-BA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Generisanj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alasnog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lj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zasnovano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ncipu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ehanik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sudar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čvrstih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el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Postoj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mogućnost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da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ovakav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siste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ož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meniti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domenu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medicin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koja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bav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fizikaln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rapij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lesnih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vre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pPr algn="ctr"/>
            <a:r>
              <a:rPr lang="en-GB" sz="240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vod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sr-Latn-BA" sz="1600" i="1">
                          <a:latin typeface="Cambria Math"/>
                        </a:rPr>
                        <m:t>Š</m:t>
                      </m:r>
                      <m:r>
                        <a:rPr lang="sr-Latn-BA" sz="1600" i="1">
                          <a:latin typeface="Cambria Math"/>
                        </a:rPr>
                        <m:t>𝑒𝑚𝑎𝑡𝑠𝑘𝑖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𝑝𝑟𝑖𝑘𝑎𝑧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𝑠𝑖𝑠𝑡𝑒𝑚𝑎</m:t>
                      </m:r>
                    </m:oMath>
                  </m:oMathPara>
                </a14:m>
                <a:endParaRPr lang="en-GB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blipFill>
                <a:blip r:embed="rId2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683690"/>
            <a:ext cx="2850127" cy="243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40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t>Mehanička energija sistema predstavlja zbir kinetičke i potecijalne energije tela koje se u njemu nalaze.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nergij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koja zavisi samo od položaja jednog tela u odnosu na druga sa kojima interaguje, bilo to neposrednim kontaktom (npr. oprugom) ili posredstvom fizičkog polja (npr. gravitaciono polje) naziva se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potencijalna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nergija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Kinetička energija je sposobnost tela da vrši rad na osnovu svog kretanja.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inetičk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i potencijalna energija sistema na koji deluju samo konzervativne sile mogu da se menjaju,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ali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mehaničk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energija ne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mož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Ukoliko na proces deluju nekonzervativne sile, mehanička energija sistema se može promeniti.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					         </a:t>
            </a:r>
          </a:p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457200" y="267643"/>
            <a:ext cx="8229600" cy="706090"/>
          </a:xfrm>
        </p:spPr>
        <p:txBody>
          <a:bodyPr>
            <a:noAutofit/>
          </a:bodyPr>
          <a:lstStyle/>
          <a:p>
            <a:pPr algn="ctr"/>
            <a:r>
              <a:rPr lang="en-GB" sz="240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nergija sistema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94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381328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Da bi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i regulator sa povratnim dejstvom bi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ptimalan, referenca sistema  mora biti jednaka nuli za sve vreme upravljan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om. </a:t>
            </a:r>
            <a:endParaRPr lang="en-US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									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a jednačina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šavanjem Rikatijeve jednačine funkcij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staje poznata, a time je moguće konstruisati linearno pojačanje promenljive stanja u obliku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regulatora sa povratnim dejstvom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a sistema mora biti jednaka nuli za sve vreme upravljanja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US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i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gulatori sa povratnim dejstvom su pogodni za upravljanje procesima kod kojih je cilj da odziv sistema bude konstantno u bliskoj okolini jedne odabrane radne tačke.</a:t>
            </a:r>
            <a:b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33160"/>
              </p:ext>
            </p:extLst>
          </p:nvPr>
        </p:nvGraphicFramePr>
        <p:xfrm>
          <a:off x="899592" y="1484784"/>
          <a:ext cx="129614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484784"/>
                        <a:ext cx="1296144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17265"/>
              </p:ext>
            </p:extLst>
          </p:nvPr>
        </p:nvGraphicFramePr>
        <p:xfrm>
          <a:off x="912813" y="2349500"/>
          <a:ext cx="2060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5" imgW="1968480" imgH="317160" progId="Equation.DSMT4">
                  <p:embed/>
                </p:oleObj>
              </mc:Choice>
              <mc:Fallback>
                <p:oleObj name="Equation" r:id="rId5" imgW="19684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349500"/>
                        <a:ext cx="20605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77675"/>
              </p:ext>
            </p:extLst>
          </p:nvPr>
        </p:nvGraphicFramePr>
        <p:xfrm>
          <a:off x="900113" y="3573463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7" imgW="1091880" imgH="317160" progId="Equation.DSMT4">
                  <p:embed/>
                </p:oleObj>
              </mc:Choice>
              <mc:Fallback>
                <p:oleObj name="Equation" r:id="rId7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9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roblem praćenja zadate trajektorije može se rešiti dodavanjem kola prekompenzacije na kolo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.</a:t>
            </a: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ovom slučaju kriterijum optimalnosti glas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rvo </a:t>
            </a:r>
            <a:r>
              <a:rPr lang="en-GB" sz="240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endParaRPr lang="en-GB" sz="2400">
              <a:solidFill>
                <a:schemeClr val="tx1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362" y="2060848"/>
            <a:ext cx="6249273" cy="2848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𝐿𝑖𝑛𝑒𝑎𝑟𝑛𝑖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𝑒𝑟𝑣𝑜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𝑟𝑒𝑔𝑢𝑙𝑎𝑡𝑜𝑟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2661"/>
              </p:ext>
            </p:extLst>
          </p:nvPr>
        </p:nvGraphicFramePr>
        <p:xfrm>
          <a:off x="900112" y="5516563"/>
          <a:ext cx="475200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4178160" imgH="647640" progId="Equation.DSMT4">
                  <p:embed/>
                </p:oleObj>
              </mc:Choice>
              <mc:Fallback>
                <p:oleObj name="Equation" r:id="rId5" imgW="4178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" y="5516563"/>
                        <a:ext cx="475200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8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84076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e jednačine:</a:t>
            </a:r>
          </a:p>
          <a:p>
            <a:pPr marL="109728" indent="0">
              <a:buNone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šavanjem Rikatijevih jednačina,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cije </a:t>
            </a:r>
            <a:r>
              <a:rPr lang="sr-Latn-BA" sz="1600" i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    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aju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nate, a time je moguće</a:t>
            </a:r>
            <a:b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iti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lano upravljanje, pri čemu 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nost u odnosu na linearni regulator sa povratnim dejstvom je što zadavanje reference sistemu različite od nule neće uzrokovati preveliku grešku odziva u ustaljenom stanju.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servo regulatora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azn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funkcija kola prekompenzacije ne zavisi od kola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 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2628" indent="-342900">
              <a:buFont typeface="+mj-lt"/>
              <a:buAutoNum type="arabicParenR"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42682"/>
              </p:ext>
            </p:extLst>
          </p:nvPr>
        </p:nvGraphicFramePr>
        <p:xfrm>
          <a:off x="925513" y="692150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4" imgW="1815840" imgH="304560" progId="Equation.DSMT4">
                  <p:embed/>
                </p:oleObj>
              </mc:Choice>
              <mc:Fallback>
                <p:oleObj name="Equation" r:id="rId4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3" y="692150"/>
                        <a:ext cx="181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5900"/>
              </p:ext>
            </p:extLst>
          </p:nvPr>
        </p:nvGraphicFramePr>
        <p:xfrm>
          <a:off x="899592" y="1628800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6" imgW="2120760" imgH="317160" progId="Equation.DSMT4">
                  <p:embed/>
                </p:oleObj>
              </mc:Choice>
              <mc:Fallback>
                <p:oleObj name="Equation" r:id="rId6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212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08514"/>
              </p:ext>
            </p:extLst>
          </p:nvPr>
        </p:nvGraphicFramePr>
        <p:xfrm>
          <a:off x="919163" y="206057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163" y="2060575"/>
                        <a:ext cx="201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88295"/>
              </p:ext>
            </p:extLst>
          </p:nvPr>
        </p:nvGraphicFramePr>
        <p:xfrm>
          <a:off x="5004048" y="2636912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393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0301"/>
              </p:ext>
            </p:extLst>
          </p:nvPr>
        </p:nvGraphicFramePr>
        <p:xfrm>
          <a:off x="971600" y="328498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" name="Equation" r:id="rId12" imgW="1091880" imgH="317160" progId="Equation.DSMT4">
                  <p:embed/>
                </p:oleObj>
              </mc:Choice>
              <mc:Fallback>
                <p:oleObj name="Equation" r:id="rId12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5193"/>
              </p:ext>
            </p:extLst>
          </p:nvPr>
        </p:nvGraphicFramePr>
        <p:xfrm>
          <a:off x="971600" y="3717032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" name="Equation" r:id="rId14" imgW="1168200" imgH="317160" progId="Equation.DSMT4">
                  <p:embed/>
                </p:oleObj>
              </mc:Choice>
              <mc:Fallback>
                <p:oleObj name="Equation" r:id="rId1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600" y="3717032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58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zmotrićem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imer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alnog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ji se sastoji od inverznog klatna koje je montirano n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oznate veličine s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ercije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eficij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ren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 N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/sec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ojanje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d tačke dodira klatna i kolic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se klatna duž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m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ciono ubrzanje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850106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olicim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verznim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latnom</a:t>
            </a:r>
            <a:r>
              <a:rPr lang="en-GB">
                <a:solidFill>
                  <a:schemeClr val="tx1"/>
                </a:solidFill>
                <a:effectLst/>
              </a:rPr>
              <a:t/>
            </a:r>
            <a:br>
              <a:rPr lang="en-GB">
                <a:solidFill>
                  <a:schemeClr val="tx1"/>
                </a:solidFill>
                <a:effectLst/>
              </a:rPr>
            </a:br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72816"/>
            <a:ext cx="3240360" cy="38884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8192"/>
              </p:ext>
            </p:extLst>
          </p:nvPr>
        </p:nvGraphicFramePr>
        <p:xfrm>
          <a:off x="2915816" y="256287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5" imgW="1295280" imgH="291960" progId="Equation.DSMT4">
                  <p:embed/>
                </p:oleObj>
              </mc:Choice>
              <mc:Fallback>
                <p:oleObj name="Equation" r:id="rId5" imgW="12952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287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0188"/>
              </p:ext>
            </p:extLst>
          </p:nvPr>
        </p:nvGraphicFramePr>
        <p:xfrm>
          <a:off x="2838078" y="413903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78" y="413903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𝑆𝑖𝑠𝑡𝑒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𝑜𝑙𝑖𝑐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𝑖𝑛𝑣𝑒𝑟𝑧𝑛𝑖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𝑙𝑎𝑡𝑛𝑜𝑚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blipFill rotWithShape="1">
                <a:blip r:embed="rId19"/>
                <a:stretch>
                  <a:fillRect r="-1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24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336704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kompozicijom sistema i rešavanjem statičkih jednačina kretanja dobijamo model u prostoru stanja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2842"/>
              </p:ext>
            </p:extLst>
          </p:nvPr>
        </p:nvGraphicFramePr>
        <p:xfrm>
          <a:off x="912813" y="1039813"/>
          <a:ext cx="5372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3" imgW="5371920" imgH="1218960" progId="Equation.DSMT4">
                  <p:embed/>
                </p:oleObj>
              </mc:Choice>
              <mc:Fallback>
                <p:oleObj name="Equation" r:id="rId3" imgW="5371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039813"/>
                        <a:ext cx="5372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0713"/>
              </p:ext>
            </p:extLst>
          </p:nvPr>
        </p:nvGraphicFramePr>
        <p:xfrm>
          <a:off x="996950" y="2336800"/>
          <a:ext cx="2476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5" imgW="2476440" imgH="1218960" progId="Equation.DSMT4">
                  <p:embed/>
                </p:oleObj>
              </mc:Choice>
              <mc:Fallback>
                <p:oleObj name="Equation" r:id="rId5" imgW="2476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2336800"/>
                        <a:ext cx="2476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3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</p:spPr>
            <p:txBody>
              <a:bodyPr>
                <a:normAutofit/>
              </a:bodyPr>
              <a:lstStyle/>
              <a:p>
                <a:r>
                  <a:rPr lang="sr-Latn-BA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Željene karakteristike sistema</a:t>
                </a:r>
                <a:r>
                  <a:rPr lang="en-US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erenca sistema  je odskočni signal i početni uslovi su nulti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smirenja sistema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spona pozicije kolica 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.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aona pozicija klatna </a:t>
                </a:r>
                <a14:m>
                  <m:oMath xmlns:m="http://schemas.openxmlformats.org/officeDocument/2006/math">
                    <m:r>
                      <a:rPr lang="sr-Latn-BA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e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 samo u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olini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 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</m:e>
                    </m:d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og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ožaja klatna za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pravljanja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da sistem dostigne ustaljeno stanje, vrednost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ica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 biti </a:t>
                </a:r>
                <a14:m>
                  <m:oMath xmlns:m="http://schemas.openxmlformats.org/officeDocument/2006/math">
                    <m:r>
                      <a:rPr lang="sr-Latn-BA" sz="1600" i="1">
                        <a:latin typeface="Cambria Math"/>
                      </a:rPr>
                      <m:t>0.2 </m:t>
                    </m:r>
                    <m:r>
                      <a:rPr lang="sr-Latn-BA" sz="1600" i="1">
                        <a:latin typeface="Cambria Math"/>
                      </a:rPr>
                      <m:t>𝑚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 vrednost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l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stupanj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atn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d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𝑟𝑎𝑑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čemu greška odziva sistema u ustaljenom stanju sme biti do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2</m:t>
                    </m:r>
                    <m:r>
                      <a:rPr lang="sr-Latn-BA" sz="1600" i="1">
                        <a:latin typeface="Cambria Math"/>
                      </a:rPr>
                      <m:t>%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a sve posmatrane izlazne parametre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stema</a:t>
                </a: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  <a:blipFill rotWithShape="1">
                <a:blip r:embed="rId2"/>
                <a:stretch>
                  <a:fillRect t="-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14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1</TotalTime>
  <Words>600</Words>
  <Application>Microsoft Office PowerPoint</Application>
  <PresentationFormat>On-screen Show (4:3)</PresentationFormat>
  <Paragraphs>8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mbria Math</vt:lpstr>
      <vt:lpstr>Courier New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PowerPoint Presentation</vt:lpstr>
      <vt:lpstr>Uvod</vt:lpstr>
      <vt:lpstr>Energija sistema</vt:lpstr>
      <vt:lpstr>PowerPoint Presentation</vt:lpstr>
      <vt:lpstr>Optimalno upravljanje primenom linearnog servo regulatora</vt:lpstr>
      <vt:lpstr>PowerPoint Presentation</vt:lpstr>
      <vt:lpstr>Upravljanje kolicima sa inverznim klatno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ključa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žoni</dc:creator>
  <cp:lastModifiedBy>Nikola</cp:lastModifiedBy>
  <cp:revision>78</cp:revision>
  <dcterms:created xsi:type="dcterms:W3CDTF">2018-09-23T16:14:58Z</dcterms:created>
  <dcterms:modified xsi:type="dcterms:W3CDTF">2020-09-16T14:52:05Z</dcterms:modified>
</cp:coreProperties>
</file>